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59" r:id="rId10"/>
    <p:sldId id="267" r:id="rId11"/>
    <p:sldId id="268" r:id="rId12"/>
    <p:sldId id="269" r:id="rId13"/>
    <p:sldId id="270" r:id="rId14"/>
    <p:sldId id="272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</p:sldIdLst>
  <p:sldSz cx="12192000" cy="6858000"/>
  <p:notesSz cx="7104063" cy="102346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0" clrIdx="0">
    <p:extLst>
      <p:ext uri="{19B8F6BF-5375-455C-9EA6-DF929625EA0E}">
        <p15:presenceInfo xmlns=""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1649D"/>
    <a:srgbClr val="1557B5"/>
    <a:srgbClr val="2365C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 autoAdjust="0"/>
    <p:restoredTop sz="94660"/>
  </p:normalViewPr>
  <p:slideViewPr>
    <p:cSldViewPr snapToGrid="0">
      <p:cViewPr>
        <p:scale>
          <a:sx n="60" d="100"/>
          <a:sy n="60" d="100"/>
        </p:scale>
        <p:origin x="-1062" y="-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67563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306707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9797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258668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55596-DC76-45A5-BC4C-B3C2A0303372}" type="datetime1">
              <a:rPr lang="ru-RU" smtClean="0"/>
              <a:pPr/>
              <a:t>04.1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3BB7A-2D07-4306-ACAA-27B32BD476B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792539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789184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52655" y="1"/>
            <a:ext cx="6539345" cy="7683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876870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01105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638648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665482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bg>
      <p:bgPr>
        <a:blipFill dpi="0" rotWithShape="1">
          <a:blip r:embed="rId2">
            <a:lum/>
          </a:blip>
          <a:srcRect/>
          <a:stretch>
            <a:fillRect b="8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6">
            <a:extLst>
              <a:ext uri="{FF2B5EF4-FFF2-40B4-BE49-F238E27FC236}">
                <a16:creationId xmlns="" xmlns:a16="http://schemas.microsoft.com/office/drawing/2014/main" id="{6E1D788D-3812-4212-9B22-D7389498FB4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8133347" y="201613"/>
            <a:ext cx="3964991" cy="520282"/>
          </a:xfrm>
        </p:spPr>
        <p:txBody>
          <a:bodyPr wrap="square" lIns="108000"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400" baseline="0">
                <a:noFill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800" b="1" u="sng" dirty="0">
                <a:solidFill>
                  <a:srgbClr val="01649D"/>
                </a:solidFill>
              </a:rPr>
              <a:t>Название презентации</a:t>
            </a:r>
          </a:p>
          <a:p>
            <a:pPr lvl="0"/>
            <a:endParaRPr lang="ru-RU" dirty="0"/>
          </a:p>
        </p:txBody>
      </p:sp>
      <p:sp>
        <p:nvSpPr>
          <p:cNvPr id="8" name="Текст 6">
            <a:extLst>
              <a:ext uri="{FF2B5EF4-FFF2-40B4-BE49-F238E27FC236}">
                <a16:creationId xmlns="" xmlns:a16="http://schemas.microsoft.com/office/drawing/2014/main" id="{6E2DDF90-5138-4CD8-8811-D96AB5DE515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96779" y="1403167"/>
            <a:ext cx="11359415" cy="525322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="" xmlns:p14="http://schemas.microsoft.com/office/powerpoint/2010/main" val="926380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8EA89BE-EC80-41C1-ABA2-2E12C5059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5C028CA5-8AE3-495E-88E3-F6F1BC3D9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="" xmlns:a16="http://schemas.microsoft.com/office/drawing/2014/main" id="{D0AB6CC1-519E-41DD-8156-470A074D9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2D69BE94-BFD1-4920-BC34-BECB17DA7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735607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="" xmlns:p14="http://schemas.microsoft.com/office/powerpoint/2010/main" val="3347405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1B4DD9-9FE2-4920-BB05-614A5C54D70A}" type="datetimeFigureOut">
              <a:rPr lang="ru-RU" smtClean="0"/>
              <a:pPr/>
              <a:t>04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A2B27D-A18B-4BE3-B1E1-7027D4DD41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782756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F14896A7-79FF-4542-81E2-82DF15E89D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62962" y="1649046"/>
            <a:ext cx="7405038" cy="1860917"/>
          </a:xfrm>
        </p:spPr>
        <p:txBody>
          <a:bodyPr>
            <a:noAutofit/>
          </a:bodyPr>
          <a:lstStyle/>
          <a:p>
            <a:r>
              <a:rPr lang="ru-RU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 </a:t>
            </a:r>
            <a:r>
              <a:rPr lang="ru-RU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ческих молекул в школьном курсе </a:t>
            </a:r>
            <a:r>
              <a:rPr lang="ru-RU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имии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="" xmlns:a16="http://schemas.microsoft.com/office/drawing/2014/main" id="{7A48A93C-CD86-4CCC-868E-09AB9F854B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62962" y="3667224"/>
            <a:ext cx="7405037" cy="1590575"/>
          </a:xfrm>
        </p:spPr>
        <p:txBody>
          <a:bodyPr/>
          <a:lstStyle/>
          <a:p>
            <a:pPr algn="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цент кафедры органической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имии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ГПУ им. А.И. Герцена, </a:t>
            </a:r>
          </a:p>
          <a:p>
            <a:pPr algn="r"/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х.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Ефимова Татьяна Петровна</a:t>
            </a:r>
          </a:p>
        </p:txBody>
      </p:sp>
    </p:spTree>
    <p:extLst>
      <p:ext uri="{BB962C8B-B14F-4D97-AF65-F5344CB8AC3E}">
        <p14:creationId xmlns="" xmlns:p14="http://schemas.microsoft.com/office/powerpoint/2010/main" val="129134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96287"/>
            <a:ext cx="11563125" cy="5660100"/>
          </a:xfrm>
        </p:spPr>
        <p:txBody>
          <a:bodyPr/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АССИФИКАЦИЯ СТЕРЕОИЗОМЕРОВ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ереоизомеры с позиций их устойчивости делят на:</a:t>
            </a:r>
          </a:p>
          <a:p>
            <a:pPr lvl="0">
              <a:buFont typeface="Arial" pitchFamily="34" charset="0"/>
              <a:buChar char="•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нфигурационные;</a:t>
            </a:r>
          </a:p>
          <a:p>
            <a:pPr lvl="0">
              <a:buFont typeface="Arial" pitchFamily="34" charset="0"/>
              <a:buChar char="•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Комформационны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 позиций представлений симметрии:</a:t>
            </a:r>
          </a:p>
          <a:p>
            <a:pPr lvl="0">
              <a:buFont typeface="Arial" pitchFamily="34" charset="0"/>
              <a:buChar char="•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0">
              <a:buFont typeface="Arial" pitchFamily="34" charset="0"/>
              <a:buChar char="•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Диастереомер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41696"/>
            <a:ext cx="11359415" cy="5714691"/>
          </a:xfrm>
        </p:spPr>
        <p:txBody>
          <a:bodyPr/>
          <a:lstStyle/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се окружающие нас предметы с точки зрения наличия или отсутствия в них элементов симметрии можно разделить н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хиральны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остью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от греческого – рука) называется свойство объекта быть несовместимым со своим зеркальным изображением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тела характеризуются тем, что у них отсутствуют плоскости и центры симметрии, (например: правая и левая рука). Молекулы тоже могут быть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м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хиральным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Причиной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ост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молекул является наличие в ней атома углерода 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епени гибридизации, связанного с четырьмя различными заместителями. Такой углерод обозначают - </a:t>
            </a:r>
            <a:r>
              <a:rPr lang="ru-RU" b="1" dirty="0" smtClean="0"/>
              <a:t>С</a:t>
            </a:r>
            <a:r>
              <a:rPr lang="ru-RU" b="1" baseline="30000" dirty="0" smtClean="0"/>
              <a:t>*</a:t>
            </a:r>
            <a:r>
              <a:rPr lang="ru-RU" baseline="30000" dirty="0" smtClean="0"/>
              <a:t> </a:t>
            </a:r>
            <a:r>
              <a:rPr lang="ru-RU" dirty="0" smtClean="0"/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называю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ссиметричный углеродный атом или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хиральный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центр.</a:t>
            </a:r>
          </a:p>
          <a:p>
            <a:pPr algn="just">
              <a:lnSpc>
                <a:spcPct val="108000"/>
              </a:lnSpc>
              <a:spcBef>
                <a:spcPts val="0"/>
              </a:spcBef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68991"/>
            <a:ext cx="11359415" cy="5687396"/>
          </a:xfrm>
        </p:spPr>
        <p:txBody>
          <a:bodyPr/>
          <a:lstStyle/>
          <a:p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Хиральные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объекты: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правая и левая рука;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лекула, содержа-</a:t>
            </a:r>
          </a:p>
          <a:p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ща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ассиметричный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глеродный атом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 descr="F:\компьютер деканат\Учебная моя\Учебная работа\стереохимия\хиральность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8411" y="968991"/>
            <a:ext cx="7670851" cy="559972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804041"/>
            <a:ext cx="11700780" cy="6053959"/>
          </a:xfrm>
        </p:spPr>
        <p:txBody>
          <a:bodyPr>
            <a:normAutofit lnSpcReduction="10000"/>
          </a:bodyPr>
          <a:lstStyle/>
          <a:p>
            <a:pPr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изображения объемных молекул на плоскости используют следующие изобразительные средства:</a:t>
            </a:r>
          </a:p>
          <a:p>
            <a:pPr lvl="0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рафические компьютерные изображения; </a:t>
            </a:r>
          </a:p>
          <a:p>
            <a:pPr lvl="0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ереохимические формулы (а, б);</a:t>
            </a:r>
          </a:p>
          <a:p>
            <a:pPr lvl="0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спективные формулы; </a:t>
            </a:r>
          </a:p>
          <a:p>
            <a:pPr lvl="0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екци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ьюм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 </a:t>
            </a:r>
          </a:p>
          <a:p>
            <a:pPr lvl="0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екции Фишера.</a:t>
            </a: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стереохимических формулах изображают связи, лежащие в плоскости рисунка, тонкими сплошными линиями; связи, направленные к наблюдателю,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ечерненны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лином; связи, направленные от наблюдателя, – пунктирной линией или прерывистым (штриховым) клином. </a:t>
            </a:r>
          </a:p>
          <a:p>
            <a:endParaRPr lang="ru-RU" dirty="0"/>
          </a:p>
        </p:txBody>
      </p:sp>
      <p:pic>
        <p:nvPicPr>
          <p:cNvPr id="4" name="Picture 2" descr="Картинки по запросу &quot;стереохимические формулы и молекулярные модели&quot;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335" y="2727434"/>
            <a:ext cx="8111288" cy="243457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Картинки по запросу &quot;стереохимические формулы и молекулярные модели&quot;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984" y="2640087"/>
            <a:ext cx="9068148" cy="19857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Картинки по запросу &quot;стереохимические формулы и молекулярные модели&quot;&quo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746" y="4640301"/>
            <a:ext cx="9492633" cy="18904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3BB7A-2D07-4306-ACAA-27B32BD476B2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0" y="0"/>
            <a:ext cx="1219199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 плоскости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хиральные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молекулы изображают в виде проекционных формул Фишера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ак осуществить переход от стереохимической формулы к проекции Фишера?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вязи, направленные на наблюдателя образуют горизонталь, а от наблюдателя – вертикаль,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ссиметричный углерод – изображается перекрестием. Это показано на схеме, на примере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-гидроксипропановой кислоты (молочной кислоты), соединения,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одержащего в своем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ставе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один </a:t>
            </a:r>
            <a:r>
              <a:rPr lang="ru-RU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хиральный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центр. Вертикаль в формуле Фишера образована углеродными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томами, наверху помещают старшую функциональную группу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2391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24759"/>
            <a:ext cx="5567993" cy="5631628"/>
          </a:xfrm>
        </p:spPr>
        <p:txBody>
          <a:bodyPr>
            <a:normAutofit lnSpcReduction="10000"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оединения с одним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хиральным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центром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единения с одн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ральны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центром могут существовать в виде пары пространственных изомеров – стереоизомеров, которые называются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энантиомер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это стереоизомеры, относящиеся друг к другу как предмет и несовместимое с ним зеркальное изображение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едставляют собой пример конфигурационных изомеров. Превращение одного конфигурационного изомера в другой возможно лишь при разрыве соответствующих ковалентных связей. 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F:\компьютер деканат\Учебная моя\Учебная работа\стереохимия\энантиомеры молочной кислоты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9443" y="1198180"/>
            <a:ext cx="6282557" cy="471191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11606187" cy="5678925"/>
          </a:xfrm>
        </p:spPr>
        <p:txBody>
          <a:bodyPr/>
          <a:lstStyle/>
          <a:p>
            <a:pPr marL="457200" indent="-457200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войств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энантиомеров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меют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инаковые физические свойства (Т пл., Т к., плотность, показатель преломления, растворимость в обычных растворителях)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зличаются своим взаимодействием с поляризованным светом, оптической активностью. </a:t>
            </a:r>
          </a:p>
          <a:p>
            <a:pPr marL="457200" indent="-457200" algn="just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птическая активность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это способность вращать плоскость поляризаци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оскополяризован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ет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оскополяризованны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ет – это монохроматический свет, колебания волн, которого совершаются только в одной из возможных плоскостей. Такой свет получают, пропуская луч света через призму Николя, которая выполняет роль поляризатора света. Величину оптического вращения измеряют с помощью прибора поляриметра и выражают в градусах, называют оптическим вращением и обозначают </a:t>
            </a:r>
            <a:r>
              <a:rPr lang="ru-RU" sz="2400" dirty="0" err="1" smtClean="0"/>
              <a:t>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24759"/>
            <a:ext cx="11606187" cy="5631628"/>
          </a:xfrm>
        </p:spPr>
        <p:txBody>
          <a:bodyPr/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хема прибора поляриметра</a:t>
            </a:r>
          </a:p>
          <a:p>
            <a:pPr algn="ctr"/>
            <a:endParaRPr lang="ru-RU" dirty="0" smtClean="0"/>
          </a:p>
          <a:p>
            <a:pPr algn="ctr"/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6" name="Picture 2" descr="F:\компьютер деканат\Учебная моя\Учебная работа\стереохимия\схема поляриметра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966" y="1551185"/>
            <a:ext cx="6119648" cy="5060478"/>
          </a:xfrm>
          <a:prstGeom prst="rect">
            <a:avLst/>
          </a:prstGeom>
          <a:noFill/>
        </p:spPr>
      </p:pic>
      <p:pic>
        <p:nvPicPr>
          <p:cNvPr id="31747" name="Picture 3" descr="F:\компьютер деканат\Учебная моя\Учебная работа\стереохимия\поляриметр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14712" y="1892684"/>
            <a:ext cx="5477288" cy="37513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24759"/>
            <a:ext cx="11511593" cy="5631628"/>
          </a:xfrm>
        </p:spPr>
        <p:txBody>
          <a:bodyPr/>
          <a:lstStyle/>
          <a:p>
            <a:pPr marL="514350" indent="-514350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еличина оптического вращения (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 зависит от ряда факторов: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ины кюветы поляриметра, в который помещают раствор исследуемого соединения.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руктуры и концентрации оптически активного вещества.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роды растворителя.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мпературы раствора.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ины волны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оскополяризован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ета, используемого в опыте.</a:t>
            </a:r>
          </a:p>
          <a:p>
            <a:pPr marL="514350" indent="-514350"/>
            <a:endParaRPr lang="en-US" dirty="0" smtClean="0"/>
          </a:p>
          <a:p>
            <a:pPr marL="514350" indent="-514350" algn="ctr"/>
            <a:endParaRPr lang="ru-RU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17154" y="4381116"/>
          <a:ext cx="2890180" cy="963393"/>
        </p:xfrm>
        <a:graphic>
          <a:graphicData uri="http://schemas.openxmlformats.org/presentationml/2006/ole">
            <p:oleObj spid="_x0000_s32770" name="CS ChemDraw Drawing" r:id="rId3" imgW="1467158" imgH="48894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67959" y="4477407"/>
            <a:ext cx="753405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 – </a:t>
            </a:r>
            <a:r>
              <a:rPr lang="ru-RU" sz="2000" dirty="0" smtClean="0"/>
              <a:t>комнатная температура 25</a:t>
            </a:r>
            <a:r>
              <a:rPr lang="ru-RU" sz="2000" baseline="30000" dirty="0" smtClean="0"/>
              <a:t>0</a:t>
            </a:r>
            <a:r>
              <a:rPr lang="ru-RU" sz="2000" dirty="0" smtClean="0"/>
              <a:t>С</a:t>
            </a:r>
          </a:p>
          <a:p>
            <a:r>
              <a:rPr lang="el-GR" sz="2000" dirty="0" smtClean="0"/>
              <a:t>λ</a:t>
            </a:r>
            <a:r>
              <a:rPr lang="ru-RU" sz="2000" dirty="0" smtClean="0"/>
              <a:t> – линия натрия </a:t>
            </a:r>
            <a:r>
              <a:rPr lang="en-US" sz="2000" dirty="0" smtClean="0"/>
              <a:t> D – 589 </a:t>
            </a:r>
            <a:r>
              <a:rPr lang="ru-RU" sz="2000" dirty="0" smtClean="0"/>
              <a:t>нм</a:t>
            </a:r>
            <a:endParaRPr lang="en-US" sz="2000" dirty="0" smtClean="0"/>
          </a:p>
          <a:p>
            <a:r>
              <a:rPr lang="en-US" sz="2000" dirty="0" smtClean="0"/>
              <a:t>l – </a:t>
            </a:r>
            <a:r>
              <a:rPr lang="ru-RU" sz="2000" dirty="0" smtClean="0"/>
              <a:t>длина кюветы (дм)</a:t>
            </a:r>
          </a:p>
          <a:p>
            <a:r>
              <a:rPr lang="ru-RU" sz="2000" dirty="0" smtClean="0"/>
              <a:t>С – концентрация вещества, равная числу грамм в 100 мл раствора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24759"/>
            <a:ext cx="11637718" cy="5631628"/>
          </a:xfrm>
        </p:spPr>
        <p:txBody>
          <a:bodyPr/>
          <a:lstStyle/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меют одинаковые абсолютные величины оптического вращения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но разные по знаку. Правовращающие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энантиомер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обозначаю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(+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левовращающие –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(-). </a:t>
            </a:r>
          </a:p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Эквимольна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месь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энантиомеро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называю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ацемическая смесь или рацемат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цемическая смесь оптической активностью не обладает за счет компенсации, </a:t>
            </a:r>
            <a:r>
              <a:rPr lang="ru-RU" dirty="0" smtClean="0"/>
              <a:t>а также отличаются по свойствам от индивидуальных </a:t>
            </a:r>
            <a:r>
              <a:rPr lang="ru-RU" dirty="0" err="1" smtClean="0"/>
              <a:t>энантиомеров</a:t>
            </a:r>
            <a:r>
              <a:rPr lang="ru-RU" dirty="0" smtClean="0"/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ермин «рацемат» ввёл в 1848 году Луи Пастер, разделивший пинцетом под микроскопом кристаллики лево- и правовращающих изомеров виноградной кислоты по их внешнему виду (от лат. 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raсеmu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 — виноград, 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acidum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racemicu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 — виноградная кислота), природная виноградная кислота является рацематом — смесью этих изомеров.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ru-RU" dirty="0"/>
              <a:t> 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атический план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сто стереохимии в органической химии. История стереохимии. Способы изображения пространственного строения молекул.</a:t>
            </a:r>
          </a:p>
          <a:p>
            <a:pPr marL="514350" lvl="0" indent="-514350" algn="just">
              <a:buFont typeface="+mj-lt"/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.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иральность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. Оптическая активность. Проекционные формулы Фишера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и R,S-номенклатура стереоизомеров.  Правила старшинства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на-Ингольда-Прелог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нантиомер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цемическая смесь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37326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24759"/>
            <a:ext cx="11558890" cy="5631628"/>
          </a:xfrm>
        </p:spPr>
        <p:txBody>
          <a:bodyPr/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носительная и абсолютная конфигурация </a:t>
            </a:r>
          </a:p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пустим, имеются две пробирки, одна из которых содержит (-)-молочную кислоту, а другая – (+)-молочную кислоту. Стереохимическую конфигурацию этих изомеров представляют проекционные формулы I и II. Однако не ясно, какую из этих формул приписать (+)-молочной кислоте, а какую – (-)-молочной кислоте: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842781" y="3957145"/>
          <a:ext cx="4434115" cy="2505423"/>
        </p:xfrm>
        <a:graphic>
          <a:graphicData uri="http://schemas.openxmlformats.org/presentationml/2006/ole">
            <p:oleObj spid="_x0000_s33794" name="CS ChemDraw Drawing" r:id="rId3" imgW="2623789" imgH="148237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45931"/>
            <a:ext cx="11558890" cy="5710456"/>
          </a:xfrm>
        </p:spPr>
        <p:txBody>
          <a:bodyPr/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Химики долгое время пытались решить эту проблему еще в начале века и пришли к выводу, что сделать это невозможно! Выход был предложен Розановым : нужно выбрать в качестве стандарта какое-нибудь соединение и произвольно приписать ему конфигурацию. Выбор пал на глицериновый альдегид, который структурно связан с сахарами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328694" y="3222078"/>
          <a:ext cx="5546011" cy="2674226"/>
        </p:xfrm>
        <a:graphic>
          <a:graphicData uri="http://schemas.openxmlformats.org/presentationml/2006/ole">
            <p:oleObj spid="_x0000_s34819" name="CS ChemDraw Drawing" r:id="rId3" imgW="3075019" imgH="148237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4137" y="2963917"/>
            <a:ext cx="5912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+)-Изомеру была приписана конфигурация (III), изображенна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рисунке, и он был обозначен буквой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соответствующий 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-)- изомер буквой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IV). Как только был выбран стандарт, стало возможным соотносить с ним  конфигурацию других соединений и относить к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яду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11359415" cy="5678925"/>
          </a:xfrm>
        </p:spPr>
        <p:txBody>
          <a:bodyPr/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аким образом конфигурация многих тысяч соединений была косвенно отнесена к D- или L-глицериновому альдегиду. Сравнение между собой стереохимических конфигураций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атомов углерода в каких-либо молекулах называют корреляцией конфигураций, а определенные таким образом конфигурации – относительными конфигурациями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058511" y="3137338"/>
          <a:ext cx="5722883" cy="3105814"/>
        </p:xfrm>
        <a:graphic>
          <a:graphicData uri="http://schemas.openxmlformats.org/presentationml/2006/ole">
            <p:oleObj spid="_x0000_s35843" name="CS ChemDraw Drawing" r:id="rId3" imgW="3196809" imgH="173518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11669250" cy="5678925"/>
          </a:xfrm>
        </p:spPr>
        <p:txBody>
          <a:bodyPr/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бсолютная конфигурация</a:t>
            </a:r>
          </a:p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сле 1951 года стало возможным определять абсолютную конфигурацию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молекул с помощью метода, основанного на флюоресценции рентгеновских лучей. Оказалось, что конфигурация III, произвольно приписанная (+)-глицериновому альдегиду, соответствует действительности. Универсальная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R,S-номенклатур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для обозначения абсолютной конфигурации (Р. Кан, К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Ингольд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В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елог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1966) основана на определении старшинства заместителей вокруг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ог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центра согласно “правилу старшинства”. При падении старшинства по часовой стрелке (вправо от лат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rectu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центр определяется как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а при падении старшинства против часовой стрелки (влево от лат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iniste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иральны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центр определяется как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45932"/>
            <a:ext cx="4022973" cy="571045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Для обозначения конфигурации асимметрических атомов в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хиральных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соединениях младший из четырех заместителей располагают на максимальном удалении от наблюдателя. Если при этом старшинство трех оставшихся заместителей снижается по часовой стрелке, центру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хиральности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приписывают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-конфигурацию. Если падение старшинства происходит против часовой стрелки, конфигурацию асимметрического атома обозначают буквой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dirty="0"/>
          </a:p>
        </p:txBody>
      </p:sp>
      <p:pic>
        <p:nvPicPr>
          <p:cNvPr id="36866" name="Picture 2" descr="F:\компьютер деканат\Учебная моя\Учебная работа\стереохимия\RS номенклатура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30414" y="886810"/>
            <a:ext cx="7961586" cy="597119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30166"/>
            <a:ext cx="4401345" cy="5726221"/>
          </a:xfrm>
        </p:spPr>
        <p:txBody>
          <a:bodyPr>
            <a:normAutofit/>
          </a:bodyPr>
          <a:lstStyle/>
          <a:p>
            <a:r>
              <a:rPr lang="ru-RU" b="1" dirty="0" smtClean="0"/>
              <a:t>Правила определения старшинства заместителей</a:t>
            </a:r>
            <a:endParaRPr lang="ru-RU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ем больше номер элемента, связанного непосредственно с центро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раль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в таблице Менделеева, тем старше заместитель.</a:t>
            </a:r>
          </a:p>
          <a:p>
            <a:r>
              <a:rPr lang="ru-RU" sz="1800" dirty="0" smtClean="0"/>
              <a:t>                                                                                             </a:t>
            </a:r>
          </a:p>
          <a:p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 2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оделенна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а электронов (НПЭ) - самый младший заместитель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endParaRPr lang="ru-RU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581047" y="1245476"/>
          <a:ext cx="4598750" cy="1381509"/>
        </p:xfrm>
        <a:graphic>
          <a:graphicData uri="http://schemas.openxmlformats.org/presentationml/2006/ole">
            <p:oleObj spid="_x0000_s37890" name="CS ChemDraw Drawing" r:id="rId3" imgW="3488047" imgH="1048007" progId="ChemDraw.Document.6.0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381515" y="4071306"/>
          <a:ext cx="2059810" cy="2496401"/>
        </p:xfrm>
        <a:graphic>
          <a:graphicData uri="http://schemas.openxmlformats.org/presentationml/2006/ole">
            <p:oleObj spid="_x0000_s37891" name="CS ChemDraw Drawing" r:id="rId4" imgW="1461107" imgH="1770809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344509" y="2557432"/>
            <a:ext cx="55336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                          C1 &gt; F &gt; C &gt; H</a:t>
            </a: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R-конфигурация                   S-конфигурация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11606187" cy="5678925"/>
          </a:xfrm>
        </p:spPr>
        <p:txBody>
          <a:bodyPr/>
          <a:lstStyle/>
          <a:p>
            <a:pPr algn="just"/>
            <a:r>
              <a:rPr lang="ru-RU" dirty="0" smtClean="0"/>
              <a:t>3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с центро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раль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язаны заместители, имеющие в первом слое одинаковые атомы, то старшинство групп определяют по второму, третьему и более дальним слоям.</a:t>
            </a:r>
            <a:r>
              <a:rPr lang="ru-RU" sz="2400" dirty="0" smtClean="0"/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меститель СН(СН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тарше, чем СН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Вг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так как по ходу удаления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раль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центра раньше попадается более старшая комбинация [(С,С,Н) против (С,Н,Н)].</a:t>
            </a:r>
          </a:p>
          <a:p>
            <a:pPr lvl="0"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97833" y="2513921"/>
          <a:ext cx="3909739" cy="2531043"/>
        </p:xfrm>
        <a:graphic>
          <a:graphicData uri="http://schemas.openxmlformats.org/presentationml/2006/ole">
            <p:oleObj spid="_x0000_s38914" name="CS ChemDraw Drawing" r:id="rId3" imgW="3015637" imgH="1953120" progId="ChemDraw.Document.6.0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278961" y="2719297"/>
          <a:ext cx="3236639" cy="2278371"/>
        </p:xfrm>
        <a:graphic>
          <a:graphicData uri="http://schemas.openxmlformats.org/presentationml/2006/ole">
            <p:oleObj spid="_x0000_s38915" name="CS ChemDraw Drawing" r:id="rId4" imgW="2584453" imgH="1819324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581794" y="5041603"/>
            <a:ext cx="35269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 &gt; C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159717" y="5546099"/>
            <a:ext cx="21080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-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конфигурация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460496" y="5120431"/>
            <a:ext cx="4012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 &gt; OH &gt; CH(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B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291052" y="5593396"/>
            <a:ext cx="1954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онфигурация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80" y="993228"/>
            <a:ext cx="5221151" cy="5663159"/>
          </a:xfrm>
        </p:spPr>
        <p:txBody>
          <a:bodyPr/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 определении старшинства необходимо рассматривать "старшие ветви" заместителей. Кислородные ветви старше углеродных и, двигаясь по ним приходим к более старшей комбинации (ОСН</a:t>
            </a:r>
            <a:r>
              <a:rPr lang="ru-RU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тарше ОН).</a:t>
            </a:r>
          </a:p>
          <a:p>
            <a:r>
              <a:rPr lang="ru-RU" dirty="0" smtClean="0"/>
              <a:t> </a:t>
            </a:r>
          </a:p>
          <a:p>
            <a:endParaRPr lang="ru-RU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710692" y="965014"/>
          <a:ext cx="5192274" cy="3714990"/>
        </p:xfrm>
        <a:graphic>
          <a:graphicData uri="http://schemas.openxmlformats.org/presentationml/2006/ole">
            <p:oleObj spid="_x0000_s39938" name="CS ChemDraw Drawing" r:id="rId3" imgW="4161677" imgH="2977628" progId="ChemDraw.Document.6.0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920953" y="4819924"/>
          <a:ext cx="4906963" cy="1250950"/>
        </p:xfrm>
        <a:graphic>
          <a:graphicData uri="http://schemas.openxmlformats.org/presentationml/2006/ole">
            <p:oleObj spid="_x0000_s39939" name="CS ChemDraw Drawing" r:id="rId4" imgW="4906792" imgH="1251165" progId="ChemDraw.Document.6.0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842235" y="6170721"/>
            <a:ext cx="4871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конфигурация</a:t>
            </a: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81" y="914400"/>
            <a:ext cx="3502709" cy="5741987"/>
          </a:xfrm>
        </p:spPr>
        <p:txBody>
          <a:bodyPr/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тех случаях, когда атом углерода имеет кратные связи с атомами последующего слоя, формально полагают, что он связан с двумя или соответственно тремя атомами этого вида. (Реально несуществующие атомы отмечены штрихом).</a:t>
            </a:r>
          </a:p>
          <a:p>
            <a:pPr lvl="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941379" y="1103293"/>
          <a:ext cx="3531475" cy="3420310"/>
        </p:xfrm>
        <a:graphic>
          <a:graphicData uri="http://schemas.openxmlformats.org/presentationml/2006/ole">
            <p:oleObj spid="_x0000_s43010" name="CS ChemDraw Drawing" r:id="rId3" imgW="2823495" imgH="2735430" progId="ChemDraw.Document.6.0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567449" y="2632843"/>
          <a:ext cx="4376964" cy="3762366"/>
        </p:xfrm>
        <a:graphic>
          <a:graphicData uri="http://schemas.openxmlformats.org/presentationml/2006/ole">
            <p:oleObj spid="_x0000_s43011" name="CS ChemDraw Drawing" r:id="rId4" imgW="3809544" imgH="327478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4700890" cy="5678925"/>
          </a:xfrm>
        </p:spPr>
        <p:txBody>
          <a:bodyPr/>
          <a:lstStyle/>
          <a:p>
            <a:pPr lvl="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уппы с реально существующими атомами старше тех группировок, где такие же атомы появляются за счет двойных или тройных связей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з двух изотопов старше тот, у которого больше массовое число, например, тритий Т старше дейтерия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а дейтерий старше протия Н.</a:t>
            </a:r>
          </a:p>
          <a:p>
            <a:pPr lvl="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/>
              <a:t> </a:t>
            </a:r>
          </a:p>
          <a:p>
            <a:endParaRPr lang="ru-RU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015655" y="987152"/>
          <a:ext cx="4351283" cy="4230762"/>
        </p:xfrm>
        <a:graphic>
          <a:graphicData uri="http://schemas.openxmlformats.org/presentationml/2006/ole">
            <p:oleObj spid="_x0000_s44034" name="CS ChemDraw Drawing" r:id="rId3" imgW="2750497" imgH="2675544" progId="ChemDraw.Document.6.0">
              <p:embed/>
            </p:oleObj>
          </a:graphicData>
        </a:graphic>
      </p:graphicFrame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955628" y="5391807"/>
            <a:ext cx="72363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 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СН(ОСН</a:t>
            </a:r>
            <a:r>
              <a:rPr kumimoji="0" lang="ru-RU" sz="20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ru-RU" sz="20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&gt; СНО &gt; СН</a:t>
            </a:r>
            <a:r>
              <a:rPr kumimoji="0" lang="ru-RU" sz="20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7866993" y="5943600"/>
            <a:ext cx="25540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конфигурация</a:t>
            </a: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,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область химии, изучающая пространственное строение молекул и влияние этого строения на физические свойства (статическа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)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направление и скорость реакций (динамическа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)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ами изуч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и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ужат главным образом органические вещества, а из неорганических —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плексные соединения. 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ы стереохимии были заложен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аботах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стера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48), изучавшего изомерию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нных кислот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а такж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. 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нт-Гоффа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. </a:t>
            </a:r>
            <a:r>
              <a:rPr lang="ru-R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</a:t>
            </a:r>
            <a:r>
              <a:rPr lang="ru-RU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ля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которые в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74 г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временно и независимо друг от друга выдвинули фундаментальную стереохимическую идею о том, что четыре валентности насыщенного атома углерода направлены к вершинам правильного тетраэдра. В дальнейшем тетраэдрическая модель получила прямое подтверждение при исследовании молекул физическим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ами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7349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93228"/>
            <a:ext cx="4464407" cy="5663159"/>
          </a:xfrm>
        </p:spPr>
        <p:txBody>
          <a:bodyPr/>
          <a:lstStyle/>
          <a:p>
            <a:pPr lvl="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7. Заместитель с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конфигурацией старше заместителя с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конфигурацией, а группировка атомов с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конфигурацией двойной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углерод-углеродно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вязи старше, чем группа с Е-конфигурацией.</a:t>
            </a:r>
          </a:p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endParaRPr lang="ru-RU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6867167" y="1090776"/>
          <a:ext cx="4475891" cy="2850603"/>
        </p:xfrm>
        <a:graphic>
          <a:graphicData uri="http://schemas.openxmlformats.org/presentationml/2006/ole">
            <p:oleObj spid="_x0000_s45058" name="CS ChemDraw Drawing" r:id="rId3" imgW="2238372" imgH="1425895" progId="ChemDraw.Document.6.0">
              <p:embed/>
            </p:oleObj>
          </a:graphicData>
        </a:graphic>
      </p:graphicFrame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768662" y="4162097"/>
            <a:ext cx="5423338" cy="40011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Н &gt;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0" lang="ru-RU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&gt;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0" lang="ru-RU" sz="20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&gt; Н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574221" y="4682359"/>
            <a:ext cx="52656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конфигурация</a:t>
            </a: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0" y="1093513"/>
            <a:ext cx="11359415" cy="5253220"/>
          </a:xfrm>
        </p:spPr>
        <p:txBody>
          <a:bodyPr>
            <a:normAutofit/>
          </a:bodyPr>
          <a:lstStyle/>
          <a:p>
            <a:endParaRPr lang="ru-RU" sz="20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810" y="2596943"/>
            <a:ext cx="3382752" cy="22463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0954" y="372012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807570" y="1231604"/>
            <a:ext cx="33684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. 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нт-Гофф (1852-1911)</a:t>
            </a:r>
            <a:endParaRPr lang="ru-RU" sz="20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014" y="1769805"/>
            <a:ext cx="2165659" cy="25239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1037" y="1180931"/>
            <a:ext cx="2758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ль (1847-1930)</a:t>
            </a:r>
            <a:endParaRPr lang="ru-RU" sz="20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21" y="1668458"/>
            <a:ext cx="1951361" cy="26018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16390" y="507814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9756" y="4946673"/>
            <a:ext cx="2706859" cy="53649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69332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160060"/>
            <a:ext cx="11359415" cy="5496327"/>
          </a:xfrm>
        </p:spPr>
        <p:txBody>
          <a:bodyPr/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Классическая стереохимия была лишь отвлечённой теоретической областью науки. Современная стереохимия приобрела и большое практическое значение. Так, установлено, что свойства полимеров сильно зависят от их пространственного строения. Это относится как к синтетическим полимерам (например, полистирол, полипропилен, бутадиеновый 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опреновы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каучуки), так и к природным высокомолекулярным соединениям — полисахаридам, белкам, нуклеиновым кислотам, натуральному каучуку.     </a:t>
            </a:r>
          </a:p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Стереохимия полимеров                         </a:t>
            </a: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4" name="Объект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99" y="3841167"/>
            <a:ext cx="10972800" cy="274460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977462"/>
            <a:ext cx="11359415" cy="5678925"/>
          </a:xfrm>
        </p:spPr>
        <p:txBody>
          <a:bodyPr>
            <a:normAutofit/>
          </a:bodyPr>
          <a:lstStyle/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к, полимеры стереорегулярного строения, такие как изотактические (заместитель находится по одну сторону от основной цепи) и синдиотактические (положение заместителя относительно основной цепи чередуется упорядоченно) существенно отличаются по физическим свойствам от своих аналогов не стереорегулярного строения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актически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не упорядоченное положение заместителя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очитель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сновной цепи), а именно 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ольшей прочностью, твердостью, 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мпературой размягчения и находят 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менение в качестве конструкционных </a:t>
            </a:r>
          </a:p>
          <a:p>
            <a:pPr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атериалов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7708" y="2546478"/>
            <a:ext cx="6014292" cy="404350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756746"/>
            <a:ext cx="11359415" cy="5899642"/>
          </a:xfrm>
        </p:spPr>
        <p:txBody>
          <a:bodyPr>
            <a:normAutofit/>
          </a:bodyPr>
          <a:lstStyle/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Пространственное строение существенно влияет и на физиологические свойства веществ; от него, в частности, зависит активность многих лекарственных препаратов. В медицинской химии известна история </a:t>
            </a:r>
            <a:r>
              <a:rPr lang="ru-RU" sz="2300" b="1" dirty="0" err="1" smtClean="0">
                <a:latin typeface="Times New Roman" pitchFamily="18" charset="0"/>
                <a:cs typeface="Times New Roman" pitchFamily="18" charset="0"/>
              </a:rPr>
              <a:t>Талидомида</a:t>
            </a:r>
            <a:r>
              <a:rPr lang="ru-RU" sz="23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Талидомид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 - применялся как седативное и снотворное средство и получил широкую известность после того, как было установлено, что в период с 1956 по 1962 годы в ряде стран мира родилось по разным подсчётам от 8000 до 12 000 детей с врождёнными уродствами, обусловленными тем, что матери принимали препараты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талидомида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во время беременности. При детальном исследовании оказалось, что препарат применялся в виде рацемической смеси, в которой (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)-изомер действительно обладает выраженным снотворным эффектом и безвреден, а (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изомер обладает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тератогенностью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, т.е. вызывает врожденные уродства плода.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pPr algn="ctr">
              <a:lnSpc>
                <a:spcPct val="108000"/>
              </a:lnSpc>
              <a:spcBef>
                <a:spcPts val="0"/>
              </a:spcBef>
            </a:pP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Талидомид</a:t>
            </a:r>
            <a:endParaRPr 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/>
          </a:p>
          <a:p>
            <a:endParaRPr lang="ru-RU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78982" y="4604380"/>
          <a:ext cx="8026260" cy="2253619"/>
        </p:xfrm>
        <a:graphic>
          <a:graphicData uri="http://schemas.openxmlformats.org/presentationml/2006/ole">
            <p:oleObj spid="_x0000_s1026" name="CS ChemDraw Drawing" r:id="rId3" imgW="6840360" imgH="18622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296779" y="1064525"/>
            <a:ext cx="11359415" cy="5591862"/>
          </a:xfrm>
        </p:spPr>
        <p:txBody>
          <a:bodyPr/>
          <a:lstStyle/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лидомидова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рагедия заставила многие страны пересмотреть существующую практику лицензирования лекарственных средств, ужесточив требования к лицензируемым препаратам.</a:t>
            </a:r>
          </a:p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Поэтому стереохимия имеет большое значение для химии и технологии полимеров, биохимии и молекулярной биологии, медицины и фармакологии. </a:t>
            </a:r>
          </a:p>
          <a:p>
            <a:pPr algn="just">
              <a:lnSpc>
                <a:spcPct val="108000"/>
              </a:lnSpc>
              <a:spcBef>
                <a:spcPts val="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Стереохимия помогает также решению проблем теоретической неорганической и органической химии (например, при изучении механизмов органических реакций). Так, исчезновение оптического вращения (рацемизация) при замещении у асимметричного атома служит признаком мономолекулярного нуклеофильного замещения (механизм S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); явлени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льденовск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бращения — признаком бимолекулярного нуклеофильного замещения (механизм S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).  Все это показывает значение стереохимии как области современной химии.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="" xmlns:a16="http://schemas.microsoft.com/office/drawing/2014/main" id="{86714D50-4EE8-4BCE-A3C3-9B12B69940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4BDFFB47-192D-4F0A-B177-410EBCED6AE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96779" y="898634"/>
            <a:ext cx="11359415" cy="5757753"/>
          </a:xfrm>
        </p:spPr>
        <p:txBody>
          <a:bodyPr>
            <a:norm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моделирования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остранственного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роения молекул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спользуют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ереохимические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одели: </a:t>
            </a:r>
          </a:p>
          <a:p>
            <a:pPr marL="342900" lvl="0" indent="-342900" algn="just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шаростержневы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342900" lvl="0" indent="-342900" algn="just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оде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ейдин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 полусферические</a:t>
            </a:r>
          </a:p>
          <a:p>
            <a:pPr lvl="0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юарта-Бриглеб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Картинки по запросу &quot;стереохимические формулы и молекулярные модели&quot;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865" y="981104"/>
            <a:ext cx="7714099" cy="526534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00651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Презентация1" id="{669E4B3F-DD90-4A30-85C3-4BAB86A5DCC5}" vid="{42240ABB-BF4E-4A2C-BB4E-63E1D1EB487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Hablon</Template>
  <TotalTime>436</TotalTime>
  <Words>1195</Words>
  <Application>Microsoft Office PowerPoint</Application>
  <PresentationFormat>Произвольный</PresentationFormat>
  <Paragraphs>124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Тема Office</vt:lpstr>
      <vt:lpstr>CS ChemDraw Drawing</vt:lpstr>
      <vt:lpstr>Стереохимия органических молекул в школьном курсе химии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ереохимия органических молекул в школьном курсе химии</dc:title>
  <dc:creator>User</dc:creator>
  <cp:lastModifiedBy>Татьяна Ефимова</cp:lastModifiedBy>
  <cp:revision>65</cp:revision>
  <dcterms:created xsi:type="dcterms:W3CDTF">2022-11-07T15:09:15Z</dcterms:created>
  <dcterms:modified xsi:type="dcterms:W3CDTF">2022-12-04T19:32:41Z</dcterms:modified>
</cp:coreProperties>
</file>